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E1A" w:rsidRPr="002B6E1A" w:rsidRDefault="002B6E1A" w:rsidP="002B6E1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32"/>
          <w:szCs w:val="32"/>
        </w:rPr>
      </w:pPr>
      <w:r w:rsidRPr="002B6E1A">
        <w:rPr>
          <w:rFonts w:ascii="Times New Roman" w:hAnsi="Times New Roman" w:cs="Times New Roman"/>
          <w:b/>
          <w:sz w:val="32"/>
          <w:szCs w:val="32"/>
        </w:rPr>
        <w:t>Функциональная схема системы</w:t>
      </w:r>
    </w:p>
    <w:p w:rsidR="002B6E1A" w:rsidRPr="00E96BCD" w:rsidRDefault="002B6E1A" w:rsidP="002B6E1A">
      <w:pPr>
        <w:pStyle w:val="a3"/>
        <w:ind w:left="1080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B6E1A" w:rsidRP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Расчет надежности</w:t>
      </w: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Надежность – свойство изделия выполнять заданные функции, сохраняя эксплуатационные показатели в заданных пределах в течение требуемого промежутка времени. Надежность является комплексным свойством, которое обуславливается качественными характеристиками (безотказностью, долговечностью, ремонтопригодностью и </w:t>
      </w:r>
      <w:proofErr w:type="spellStart"/>
      <w:r w:rsidRPr="00476426">
        <w:rPr>
          <w:rFonts w:ascii="Times New Roman" w:hAnsi="Times New Roman" w:cs="Times New Roman"/>
          <w:sz w:val="28"/>
          <w:szCs w:val="28"/>
        </w:rPr>
        <w:t>сохраняемостью</w:t>
      </w:r>
      <w:proofErr w:type="spellEnd"/>
      <w:r w:rsidRPr="00476426">
        <w:rPr>
          <w:rFonts w:ascii="Times New Roman" w:hAnsi="Times New Roman" w:cs="Times New Roman"/>
          <w:sz w:val="28"/>
          <w:szCs w:val="28"/>
        </w:rPr>
        <w:t xml:space="preserve">) и количественными: </w:t>
      </w: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  <w:sectPr w:rsidR="002B6E1A" w:rsidSect="0047642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B6E1A" w:rsidRDefault="002B6E1A" w:rsidP="002B6E1A">
      <w:pPr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lastRenderedPageBreak/>
        <w:t xml:space="preserve">Таблица </w:t>
      </w:r>
      <w:r>
        <w:rPr>
          <w:rStyle w:val="FontStyle111"/>
          <w:sz w:val="28"/>
          <w:szCs w:val="28"/>
        </w:rPr>
        <w:t>4.</w:t>
      </w:r>
      <w:r w:rsidRPr="00B070C7">
        <w:rPr>
          <w:rStyle w:val="FontStyle111"/>
          <w:sz w:val="28"/>
          <w:szCs w:val="28"/>
        </w:rPr>
        <w:t>6 – Исходные и расчетные данные</w:t>
      </w:r>
    </w:p>
    <w:tbl>
      <w:tblPr>
        <w:tblW w:w="1417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851"/>
        <w:gridCol w:w="992"/>
        <w:gridCol w:w="683"/>
        <w:gridCol w:w="876"/>
        <w:gridCol w:w="709"/>
        <w:gridCol w:w="851"/>
        <w:gridCol w:w="567"/>
        <w:gridCol w:w="708"/>
        <w:gridCol w:w="567"/>
        <w:gridCol w:w="567"/>
        <w:gridCol w:w="619"/>
        <w:gridCol w:w="683"/>
        <w:gridCol w:w="683"/>
        <w:gridCol w:w="1416"/>
        <w:gridCol w:w="1560"/>
      </w:tblGrid>
      <w:tr w:rsidR="002B6E1A" w:rsidRPr="0082261E" w:rsidTr="000A3899">
        <w:trPr>
          <w:trHeight w:val="482"/>
          <w:jc w:val="center"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Элемент,</w:t>
            </w:r>
          </w:p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омпонент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  <w:lang w:val="en-US"/>
              </w:rPr>
            </w:pPr>
            <w:proofErr w:type="gramStart"/>
            <w:r w:rsidRPr="002F4B4E">
              <w:rPr>
                <w:rStyle w:val="FontStyle111"/>
                <w:b/>
                <w:sz w:val="24"/>
                <w:szCs w:val="24"/>
              </w:rPr>
              <w:t>К-во</w:t>
            </w:r>
            <w:proofErr w:type="gramEnd"/>
            <w:r w:rsidRPr="002F4B4E">
              <w:rPr>
                <w:rStyle w:val="FontStyle111"/>
                <w:b/>
                <w:sz w:val="24"/>
                <w:szCs w:val="24"/>
                <w:lang w:val="en-US"/>
              </w:rPr>
              <w:t>,</w:t>
            </w:r>
          </w:p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n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0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j</w:t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2F4B4E">
              <w:rPr>
                <w:rStyle w:val="FontStyle111"/>
                <w:b/>
                <w:sz w:val="24"/>
                <w:szCs w:val="24"/>
                <w:lang w:val="en-US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ч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513" w:type="dxa"/>
            <w:gridSpan w:val="11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Значение поправочного коэффициента</w:t>
            </w:r>
          </w:p>
        </w:tc>
        <w:tc>
          <w:tcPr>
            <w:tcW w:w="1416" w:type="dxa"/>
            <w:vMerge w:val="restart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position w:val="-36"/>
                <w:sz w:val="28"/>
                <w:szCs w:val="28"/>
              </w:rPr>
              <w:object w:dxaOrig="7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pt;height:28.2pt" o:ole="">
                  <v:imagedata r:id="rId6" o:title=""/>
                </v:shape>
                <o:OLEObject Type="Embed" ProgID="Equation.DSMT4" ShapeID="_x0000_i1025" DrawAspect="Content" ObjectID="_1588590870" r:id="rId7"/>
              </w:objec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sym w:font="Symbol" w:char="F053"/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2F4B4E">
              <w:rPr>
                <w:rStyle w:val="FontStyle111"/>
                <w:b/>
                <w:sz w:val="24"/>
                <w:szCs w:val="24"/>
                <w:lang w:val="en-US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1/ч</w:t>
            </w:r>
          </w:p>
        </w:tc>
      </w:tr>
      <w:tr w:rsidR="002B6E1A" w:rsidRPr="0082261E" w:rsidTr="000A3899">
        <w:trPr>
          <w:trHeight w:val="758"/>
          <w:jc w:val="center"/>
        </w:trPr>
        <w:tc>
          <w:tcPr>
            <w:tcW w:w="1843" w:type="dxa"/>
            <w:vMerge/>
            <w:shd w:val="clear" w:color="auto" w:fill="auto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ис</w:t>
            </w:r>
            <w:proofErr w:type="spellEnd"/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t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корп</w:t>
            </w:r>
            <w:proofErr w:type="spellEnd"/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v</w:t>
            </w:r>
            <w:proofErr w:type="spellEnd"/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M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∆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</w:rPr>
              <w:t>К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п</w:t>
            </w:r>
            <w:proofErr w:type="spellEnd"/>
          </w:p>
        </w:tc>
        <w:tc>
          <w:tcPr>
            <w:tcW w:w="1416" w:type="dxa"/>
            <w:vMerge/>
            <w:shd w:val="clear" w:color="auto" w:fill="auto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1560" w:type="dxa"/>
            <w:vMerge/>
            <w:shd w:val="clear" w:color="auto" w:fill="auto"/>
          </w:tcPr>
          <w:p w:rsidR="002B6E1A" w:rsidRPr="002F4B4E" w:rsidRDefault="002B6E1A" w:rsidP="000A3899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</w:tr>
      <w:tr w:rsidR="002B6E1A" w:rsidRPr="0082261E" w:rsidTr="000A3899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Логические интегральные микросхемы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8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9,861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34</w:t>
            </w:r>
          </w:p>
        </w:tc>
      </w:tr>
      <w:tr w:rsidR="002B6E1A" w:rsidRPr="0082261E" w:rsidTr="000A3899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Кнопки, кнопочные переключател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93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40,921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82</w:t>
            </w:r>
          </w:p>
        </w:tc>
      </w:tr>
      <w:tr w:rsidR="002B6E1A" w:rsidRPr="0082261E" w:rsidTr="000A3899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Аналогов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7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3,288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,062</w:t>
            </w:r>
          </w:p>
        </w:tc>
      </w:tr>
      <w:tr w:rsidR="002B6E1A" w:rsidRPr="0082261E" w:rsidTr="000A3899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8"/>
                <w:szCs w:val="28"/>
              </w:rPr>
            </w:pPr>
            <w:r w:rsidRPr="002F4B4E">
              <w:rPr>
                <w:rStyle w:val="FontStyle111"/>
                <w:sz w:val="24"/>
                <w:szCs w:val="24"/>
              </w:rPr>
              <w:t>Конденсаторы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2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944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208</w:t>
            </w:r>
          </w:p>
        </w:tc>
      </w:tr>
      <w:tr w:rsidR="002B6E1A" w:rsidRPr="0082261E" w:rsidTr="000A3899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Резистор МЛТ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1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44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03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7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,24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71</w:t>
            </w:r>
          </w:p>
        </w:tc>
      </w:tr>
      <w:tr w:rsidR="002B6E1A" w:rsidRPr="0082261E" w:rsidTr="000A3899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 xml:space="preserve">Транзисторы полевые </w:t>
            </w:r>
            <w:proofErr w:type="spellStart"/>
            <w:r>
              <w:rPr>
                <w:rStyle w:val="FontStyle111"/>
                <w:sz w:val="24"/>
                <w:szCs w:val="24"/>
              </w:rPr>
              <w:t>кремнивые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2B6E1A" w:rsidP="000A3899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</w:tr>
    </w:tbl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  <w:sectPr w:rsidR="002B6E1A" w:rsidSect="00476426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– вероятностью безотказной работы</w:t>
      </w: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6"/>
          <w:sz w:val="28"/>
        </w:rPr>
        <w:object w:dxaOrig="1260" w:dyaOrig="495">
          <v:shape id="_x0000_i1026" type="#_x0000_t75" style="width:64.8pt;height:21.6pt" o:ole="">
            <v:imagedata r:id="rId8" o:title=""/>
          </v:shape>
          <o:OLEObject Type="Embed" ProgID="Equation.DSMT4" ShapeID="_x0000_i1026" DrawAspect="Content" ObjectID="_1588590871" r:id="rId9"/>
        </w:object>
      </w:r>
      <w:r w:rsidRPr="00476426"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9.19)</w:t>
      </w:r>
    </w:p>
    <w:p w:rsidR="002B6E1A" w:rsidRPr="00476426" w:rsidRDefault="002B6E1A" w:rsidP="002B6E1A">
      <w:pPr>
        <w:tabs>
          <w:tab w:val="center" w:pos="5379"/>
          <w:tab w:val="right" w:pos="9498"/>
        </w:tabs>
        <w:spacing w:line="232" w:lineRule="auto"/>
        <w:ind w:left="540" w:firstLine="426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spacing w:line="232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476426">
        <w:rPr>
          <w:rFonts w:ascii="Times New Roman" w:hAnsi="Times New Roman" w:cs="Times New Roman"/>
          <w:i/>
          <w:sz w:val="28"/>
          <w:szCs w:val="28"/>
        </w:rPr>
        <w:t>е</w:t>
      </w:r>
      <w:r w:rsidRPr="00476426">
        <w:rPr>
          <w:rFonts w:ascii="Times New Roman" w:hAnsi="Times New Roman" w:cs="Times New Roman"/>
          <w:sz w:val="28"/>
          <w:szCs w:val="28"/>
        </w:rPr>
        <w:t xml:space="preserve"> – основание натурального логарифма; </w:t>
      </w:r>
      <w:r w:rsidRPr="00476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76426">
        <w:rPr>
          <w:rFonts w:ascii="Times New Roman" w:hAnsi="Times New Roman" w:cs="Times New Roman"/>
          <w:sz w:val="28"/>
          <w:szCs w:val="28"/>
        </w:rPr>
        <w:t xml:space="preserve"> – заданное время работы изделия;</w:t>
      </w: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– средней наработкой до отказа</w:t>
      </w: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476426">
        <w:rPr>
          <w:rFonts w:ascii="Times New Roman" w:hAnsi="Times New Roman" w:cs="Times New Roman"/>
          <w:sz w:val="28"/>
        </w:rPr>
        <w:t xml:space="preserve"> = 1/ </w:t>
      </w:r>
      <w:proofErr w:type="gramStart"/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proofErr w:type="spellEnd"/>
      <w:r w:rsidRPr="00476426">
        <w:rPr>
          <w:rFonts w:ascii="Times New Roman" w:hAnsi="Times New Roman" w:cs="Times New Roman"/>
          <w:sz w:val="28"/>
        </w:rPr>
        <w:t xml:space="preserve"> ;</w:t>
      </w:r>
      <w:proofErr w:type="gramEnd"/>
      <w:r w:rsidRPr="00476426">
        <w:rPr>
          <w:rFonts w:ascii="Times New Roman" w:hAnsi="Times New Roman" w:cs="Times New Roman"/>
          <w:sz w:val="28"/>
        </w:rPr>
        <w:tab/>
        <w:t>(9.20)</w:t>
      </w:r>
    </w:p>
    <w:p w:rsidR="002B6E1A" w:rsidRPr="00476426" w:rsidRDefault="002B6E1A" w:rsidP="002B6E1A">
      <w:pPr>
        <w:ind w:firstLine="426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lastRenderedPageBreak/>
        <w:t>– интенсивностью отказа схемы</w:t>
      </w:r>
    </w:p>
    <w:p w:rsidR="002B6E1A" w:rsidRPr="00476426" w:rsidRDefault="002B6E1A" w:rsidP="002B6E1A">
      <w:pPr>
        <w:spacing w:line="23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proofErr w:type="gramStart"/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proofErr w:type="spellEnd"/>
      <w:proofErr w:type="gramEnd"/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=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sz w:val="28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R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 xml:space="preserve">· </w:t>
      </w:r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Pr="00476426">
        <w:rPr>
          <w:rFonts w:ascii="Times New Roman" w:hAnsi="Times New Roman" w:cs="Times New Roman"/>
          <w:sz w:val="28"/>
          <w:vertAlign w:val="subscript"/>
        </w:rPr>
        <w:t xml:space="preserve">1 </w:t>
      </w:r>
      <w:r w:rsidRPr="00476426">
        <w:rPr>
          <w:rFonts w:ascii="Times New Roman" w:hAnsi="Times New Roman" w:cs="Times New Roman"/>
          <w:i/>
          <w:sz w:val="28"/>
        </w:rPr>
        <w:t xml:space="preserve"> + </w:t>
      </w:r>
      <w:r w:rsidRPr="00476426">
        <w:rPr>
          <w:rFonts w:ascii="Times New Roman" w:hAnsi="Times New Roman" w:cs="Times New Roman"/>
          <w:sz w:val="28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C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 xml:space="preserve">· </w:t>
      </w:r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Pr="00476426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476426">
        <w:rPr>
          <w:rFonts w:ascii="Times New Roman" w:hAnsi="Times New Roman" w:cs="Times New Roman"/>
          <w:i/>
          <w:sz w:val="28"/>
        </w:rPr>
        <w:t xml:space="preserve"> + </w:t>
      </w:r>
      <w:proofErr w:type="spellStart"/>
      <w:r w:rsidRPr="00476426">
        <w:rPr>
          <w:rFonts w:ascii="Times New Roman" w:hAnsi="Times New Roman" w:cs="Times New Roman"/>
          <w:sz w:val="28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>пайки</w:t>
      </w:r>
      <w:proofErr w:type="spellEnd"/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 xml:space="preserve">· </w:t>
      </w:r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Pr="00476426">
        <w:rPr>
          <w:rFonts w:ascii="Times New Roman" w:hAnsi="Times New Roman" w:cs="Times New Roman"/>
          <w:sz w:val="28"/>
          <w:vertAlign w:val="subscript"/>
        </w:rPr>
        <w:t xml:space="preserve">3 </w:t>
      </w:r>
      <w:r w:rsidRPr="00476426">
        <w:rPr>
          <w:rFonts w:ascii="Times New Roman" w:hAnsi="Times New Roman" w:cs="Times New Roman"/>
          <w:i/>
          <w:sz w:val="28"/>
        </w:rPr>
        <w:t xml:space="preserve"> + </w:t>
      </w:r>
      <w:r w:rsidRPr="00476426">
        <w:rPr>
          <w:rFonts w:ascii="Times New Roman" w:hAnsi="Times New Roman" w:cs="Times New Roman"/>
          <w:sz w:val="28"/>
        </w:rPr>
        <w:t>… ,</w:t>
      </w:r>
      <w:r w:rsidRPr="00476426">
        <w:rPr>
          <w:rFonts w:ascii="Times New Roman" w:hAnsi="Times New Roman" w:cs="Times New Roman"/>
          <w:sz w:val="28"/>
        </w:rPr>
        <w:tab/>
        <w:t>(9.21)</w:t>
      </w:r>
    </w:p>
    <w:p w:rsidR="002B6E1A" w:rsidRPr="00476426" w:rsidRDefault="002B6E1A" w:rsidP="002B6E1A">
      <w:pPr>
        <w:ind w:firstLine="426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spacing w:line="232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λсх=195+0,336+3,87+0,088+8,192+2+3,52+0,04+0,0261+65,044=213,12*</w:t>
      </w:r>
      <w:r w:rsidRPr="00476426">
        <w:rPr>
          <w:rStyle w:val="FontStyle111"/>
          <w:sz w:val="28"/>
          <w:szCs w:val="28"/>
        </w:rPr>
        <w:t>10</w:t>
      </w:r>
      <w:r w:rsidRPr="00476426">
        <w:rPr>
          <w:rStyle w:val="FontStyle111"/>
          <w:sz w:val="28"/>
          <w:szCs w:val="28"/>
          <w:vertAlign w:val="superscript"/>
        </w:rPr>
        <w:t xml:space="preserve">-6 </w:t>
      </w:r>
      <w:r w:rsidRPr="00476426">
        <w:rPr>
          <w:rStyle w:val="FontStyle111"/>
          <w:sz w:val="28"/>
          <w:szCs w:val="28"/>
        </w:rPr>
        <w:t>1/ч</w:t>
      </w:r>
    </w:p>
    <w:p w:rsidR="002B6E1A" w:rsidRPr="00476426" w:rsidRDefault="002B6E1A" w:rsidP="002B6E1A">
      <w:pPr>
        <w:pStyle w:val="1"/>
        <w:spacing w:line="232" w:lineRule="auto"/>
        <w:ind w:firstLine="426"/>
      </w:pPr>
      <w:r w:rsidRPr="00476426">
        <w:t>где λ</w:t>
      </w:r>
      <w:proofErr w:type="spellStart"/>
      <w:r w:rsidRPr="00476426">
        <w:rPr>
          <w:i/>
          <w:vertAlign w:val="subscript"/>
          <w:lang w:val="en-US"/>
        </w:rPr>
        <w:t>i</w:t>
      </w:r>
      <w:proofErr w:type="spellEnd"/>
      <w:r w:rsidRPr="00476426">
        <w:t xml:space="preserve"> – интенсивность отказов элементов данной группы; </w:t>
      </w:r>
      <w:proofErr w:type="spellStart"/>
      <w:r w:rsidRPr="00476426">
        <w:rPr>
          <w:i/>
          <w:lang w:val="en-US"/>
        </w:rPr>
        <w:t>k</w:t>
      </w:r>
      <w:r w:rsidRPr="00476426">
        <w:rPr>
          <w:vertAlign w:val="subscript"/>
          <w:lang w:val="en-US"/>
        </w:rPr>
        <w:t>i</w:t>
      </w:r>
      <w:proofErr w:type="spellEnd"/>
      <w:r w:rsidRPr="00476426">
        <w:t xml:space="preserve"> – количество элементов данной группы; </w:t>
      </w:r>
      <w:r w:rsidRPr="00476426">
        <w:rPr>
          <w:lang w:val="en-US"/>
        </w:rPr>
        <w:t>Q</w:t>
      </w:r>
      <w:r w:rsidRPr="00476426">
        <w:t>= 1 –</w:t>
      </w:r>
      <w:r w:rsidRPr="00476426">
        <w:rPr>
          <w:i/>
        </w:rPr>
        <w:t xml:space="preserve"> </w:t>
      </w:r>
      <w:r w:rsidRPr="00476426">
        <w:rPr>
          <w:i/>
          <w:lang w:val="en-US"/>
        </w:rPr>
        <w:t>P</w:t>
      </w:r>
      <w:r w:rsidRPr="00476426">
        <w:rPr>
          <w:i/>
        </w:rPr>
        <w:t xml:space="preserve">  – </w:t>
      </w:r>
      <w:r w:rsidRPr="00476426">
        <w:t>вероятностью отказа.</w:t>
      </w:r>
    </w:p>
    <w:p w:rsidR="002B6E1A" w:rsidRPr="00476426" w:rsidRDefault="002B6E1A" w:rsidP="002B6E1A">
      <w:pPr>
        <w:spacing w:line="228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Тогда наработка до отказа составит</w:t>
      </w: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12"/>
          <w:sz w:val="28"/>
        </w:rPr>
        <w:object w:dxaOrig="2820" w:dyaOrig="380">
          <v:shape id="_x0000_i1027" type="#_x0000_t75" style="width:140.4pt;height:21.6pt" o:ole="" fillcolor="window">
            <v:imagedata r:id="rId10" o:title=""/>
          </v:shape>
          <o:OLEObject Type="Embed" ProgID="Equation.3" ShapeID="_x0000_i1027" DrawAspect="Content" ObjectID="_1588590872" r:id="rId11"/>
        </w:object>
      </w:r>
      <w:r w:rsidRPr="00476426">
        <w:rPr>
          <w:rFonts w:ascii="Times New Roman" w:hAnsi="Times New Roman" w:cs="Times New Roman"/>
          <w:sz w:val="28"/>
        </w:rPr>
        <w:t xml:space="preserve"> ч.</w:t>
      </w:r>
      <w:r w:rsidRPr="00476426">
        <w:rPr>
          <w:rFonts w:ascii="Times New Roman" w:hAnsi="Times New Roman" w:cs="Times New Roman"/>
          <w:sz w:val="28"/>
        </w:rPr>
        <w:tab/>
        <w:t>(9.22)</w:t>
      </w:r>
    </w:p>
    <w:p w:rsidR="002B6E1A" w:rsidRPr="00476426" w:rsidRDefault="002B6E1A" w:rsidP="002B6E1A">
      <w:pPr>
        <w:spacing w:line="228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spacing w:line="228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Вероятность безотказной работы при времени работы изделия, равным 4695 ч., будет</w:t>
      </w:r>
    </w:p>
    <w:p w:rsidR="002B6E1A" w:rsidRPr="00476426" w:rsidRDefault="002B6E1A" w:rsidP="002B6E1A">
      <w:pPr>
        <w:spacing w:line="228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10"/>
          <w:sz w:val="28"/>
        </w:rPr>
        <w:object w:dxaOrig="3140" w:dyaOrig="540">
          <v:shape id="_x0000_i1028" type="#_x0000_t75" style="width:161.4pt;height:27.6pt" o:ole="" fillcolor="window">
            <v:imagedata r:id="rId12" o:title=""/>
          </v:shape>
          <o:OLEObject Type="Embed" ProgID="Equation.3" ShapeID="_x0000_i1028" DrawAspect="Content" ObjectID="_1588590873" r:id="rId13"/>
        </w:object>
      </w:r>
      <w:r w:rsidRPr="00476426">
        <w:rPr>
          <w:rFonts w:ascii="Times New Roman" w:hAnsi="Times New Roman" w:cs="Times New Roman"/>
          <w:sz w:val="28"/>
        </w:rPr>
        <w:t>.</w:t>
      </w:r>
      <w:r w:rsidRPr="00476426">
        <w:rPr>
          <w:rFonts w:ascii="Times New Roman" w:hAnsi="Times New Roman" w:cs="Times New Roman"/>
          <w:sz w:val="28"/>
        </w:rPr>
        <w:tab/>
        <w:t>(9.23)</w:t>
      </w: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</w:p>
    <w:p w:rsidR="002B6E1A" w:rsidRPr="00476426" w:rsidRDefault="002B6E1A" w:rsidP="002B6E1A">
      <w:pPr>
        <w:spacing w:line="228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Следовательно, вероятность отказа составит</w:t>
      </w:r>
    </w:p>
    <w:p w:rsidR="002B6E1A" w:rsidRPr="00476426" w:rsidRDefault="002B6E1A" w:rsidP="002B6E1A">
      <w:pPr>
        <w:spacing w:line="228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476426" w:rsidRDefault="002B6E1A" w:rsidP="002B6E1A">
      <w:pPr>
        <w:pStyle w:val="MTDisplayEquation0"/>
        <w:ind w:firstLine="426"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10"/>
          <w:sz w:val="28"/>
        </w:rPr>
        <w:object w:dxaOrig="2600" w:dyaOrig="320">
          <v:shape id="_x0000_i1029" type="#_x0000_t75" style="width:129pt;height:14.4pt" o:ole="" fillcolor="window">
            <v:imagedata r:id="rId14" o:title=""/>
          </v:shape>
          <o:OLEObject Type="Embed" ProgID="Equation.3" ShapeID="_x0000_i1029" DrawAspect="Content" ObjectID="_1588590874" r:id="rId15"/>
        </w:object>
      </w:r>
      <w:r w:rsidRPr="00476426">
        <w:rPr>
          <w:rFonts w:ascii="Times New Roman" w:hAnsi="Times New Roman" w:cs="Times New Roman"/>
          <w:sz w:val="28"/>
        </w:rPr>
        <w:t>.</w:t>
      </w:r>
      <w:r w:rsidRPr="00476426">
        <w:rPr>
          <w:rFonts w:ascii="Times New Roman" w:hAnsi="Times New Roman" w:cs="Times New Roman"/>
          <w:sz w:val="28"/>
        </w:rPr>
        <w:tab/>
        <w:t>(9.24)</w:t>
      </w:r>
    </w:p>
    <w:p w:rsidR="002B6E1A" w:rsidRPr="00476426" w:rsidRDefault="002B6E1A" w:rsidP="002B6E1A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Расч</w:t>
      </w:r>
      <w:bookmarkStart w:id="0" w:name="_GoBack"/>
      <w:bookmarkEnd w:id="0"/>
      <w:r w:rsidRPr="002B6E1A">
        <w:rPr>
          <w:rFonts w:ascii="Times New Roman" w:hAnsi="Times New Roman" w:cs="Times New Roman"/>
          <w:b/>
          <w:sz w:val="28"/>
          <w:szCs w:val="28"/>
        </w:rPr>
        <w:t>ет помехоустойчивости</w:t>
      </w: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Расчет спектра сигналов </w:t>
      </w: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Частотные и временные характеристики сигналов</w:t>
      </w:r>
    </w:p>
    <w:p w:rsidR="002B6E1A" w:rsidRDefault="002B6E1A" w:rsidP="002B6E1A">
      <w:pPr>
        <w:pStyle w:val="a3"/>
        <w:ind w:left="108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6E1A" w:rsidRPr="00476426" w:rsidRDefault="002B6E1A" w:rsidP="002B6E1A">
      <w:pPr>
        <w:pStyle w:val="a3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3E1C58" w:rsidRDefault="003E1C58"/>
    <w:sectPr w:rsidR="003E1C58" w:rsidSect="004764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81446"/>
    <w:multiLevelType w:val="multilevel"/>
    <w:tmpl w:val="BB50A208"/>
    <w:lvl w:ilvl="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">
    <w:nsid w:val="4F663AA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24F"/>
    <w:rsid w:val="002B6E1A"/>
    <w:rsid w:val="003E1C58"/>
    <w:rsid w:val="00FB1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83</Words>
  <Characters>1617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Minchukov</dc:creator>
  <cp:keywords/>
  <dc:description/>
  <cp:lastModifiedBy>Artur Minchukov</cp:lastModifiedBy>
  <cp:revision>2</cp:revision>
  <dcterms:created xsi:type="dcterms:W3CDTF">2018-05-23T11:25:00Z</dcterms:created>
  <dcterms:modified xsi:type="dcterms:W3CDTF">2018-05-23T11:28:00Z</dcterms:modified>
</cp:coreProperties>
</file>